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tblpY="1"/>
        <w:tblOverlap w:val="never"/>
        <w:tblW w:w="8913" w:type="dxa"/>
        <w:tblBorders>
          <w:top w:val="single" w:sz="2" w:space="0" w:color="00000A"/>
          <w:left w:val="single" w:sz="2" w:space="0" w:color="00000A"/>
          <w:bottom w:val="single" w:sz="2" w:space="0" w:color="00000A"/>
          <w:right w:val="single" w:sz="2" w:space="0" w:color="00000A"/>
          <w:insideH w:val="single" w:sz="2" w:space="0" w:color="00000A"/>
          <w:insideV w:val="single" w:sz="2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9632"/>
      </w:tblGrid>
      <w:tr w:rsidR="00AC3972" w14:paraId="41F81BB0" w14:textId="77777777" w:rsidTr="00940E55">
        <w:trPr>
          <w:trHeight w:val="624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53857576" w14:textId="77211789" w:rsidR="00AC3972" w:rsidRPr="00AC3972" w:rsidRDefault="0096125B" w:rsidP="00940E55">
            <w:pPr>
              <w:jc w:val="left"/>
              <w:rPr>
                <w:rFonts w:ascii="Comic Sans MS" w:eastAsia="华文仿宋" w:hAnsi="Comic Sans MS"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EditEquationSection2 </w:instrText>
            </w:r>
            <w:r w:rsidRPr="0096125B">
              <w:rPr>
                <w:rStyle w:val="MTEquationSection"/>
                <w:rFonts w:hint="eastAsia"/>
              </w:rPr>
              <w:instrText>公式章</w:instrText>
            </w:r>
            <w:r w:rsidRPr="0096125B">
              <w:rPr>
                <w:rStyle w:val="MTEquationSection"/>
                <w:rFonts w:hint="eastAsia"/>
              </w:rPr>
              <w:instrText xml:space="preserve"> 1 </w:instrText>
            </w:r>
            <w:r w:rsidRPr="0096125B">
              <w:rPr>
                <w:rStyle w:val="MTEquationSection"/>
                <w:rFonts w:hint="eastAsia"/>
              </w:rPr>
              <w:instrText>节</w:instrText>
            </w:r>
            <w:r w:rsidRPr="0096125B">
              <w:rPr>
                <w:rStyle w:val="MTEquationSection"/>
                <w:rFonts w:hint="eastAsia"/>
              </w:rPr>
              <w:instrText xml:space="preserve"> 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</w:instrTex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instrText>SEQ MTEqn \r \h \* MERGEFORMAT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r 1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Chap \r 1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proofErr w:type="spellStart"/>
            <w:r w:rsidR="00AC3972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Github</w:t>
            </w:r>
            <w:proofErr w:type="spellEnd"/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（或者</w:t>
            </w:r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Coding</w:t>
            </w:r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）</w:t>
            </w:r>
            <w:r w:rsidR="00AC3972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账号：</w:t>
            </w:r>
          </w:p>
        </w:tc>
      </w:tr>
      <w:tr w:rsidR="003502D0" w14:paraId="69CD12BE" w14:textId="77777777" w:rsidTr="00940E55">
        <w:trPr>
          <w:trHeight w:val="624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664B1763" w14:textId="77777777" w:rsidR="003502D0" w:rsidRDefault="003502D0" w:rsidP="003502D0">
            <w:pPr>
              <w:jc w:val="lef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人</w:t>
            </w:r>
            <w:proofErr w:type="gramStart"/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博客关于</w:t>
            </w:r>
            <w:proofErr w:type="gramEnd"/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密码学实验的链接：</w:t>
            </w:r>
          </w:p>
        </w:tc>
      </w:tr>
      <w:tr w:rsidR="007D3A42" w14:paraId="07A5F708" w14:textId="77777777" w:rsidTr="00940E55">
        <w:trPr>
          <w:trHeight w:val="769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053014D9" w14:textId="77777777" w:rsidR="006B5E18" w:rsidRDefault="00F32EA7" w:rsidP="00940E55">
            <w:p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实验</w:t>
            </w:r>
            <w:r w:rsidR="003E5EFF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题目</w:t>
            </w:r>
            <w:r w:rsidR="00B34FB8" w:rsidRPr="00B34FB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  <w:highlight w:val="yellow"/>
              </w:rPr>
              <w:t>（中文）</w:t>
            </w: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：</w:t>
            </w:r>
          </w:p>
          <w:p w14:paraId="4DE6CBE7" w14:textId="2FB61B28" w:rsidR="006B5E18" w:rsidRDefault="00546EFE" w:rsidP="006B5E18">
            <w:pPr>
              <w:pStyle w:val="ab"/>
              <w:numPr>
                <w:ilvl w:val="0"/>
                <w:numId w:val="10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计算使得</w:t>
            </w:r>
            <w:r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数量最小</w:t>
            </w:r>
            <w:r w:rsid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</w:t>
            </w:r>
            <w:r w:rsid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e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和</w:t>
            </w:r>
            <w:r w:rsid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；</w:t>
            </w:r>
          </w:p>
          <w:p w14:paraId="7B5504CC" w14:textId="592206E8" w:rsidR="006B5E18" w:rsidRPr="006B5E18" w:rsidRDefault="006B5E18" w:rsidP="006B5E18">
            <w:pPr>
              <w:pStyle w:val="ab"/>
              <w:numPr>
                <w:ilvl w:val="0"/>
                <w:numId w:val="10"/>
              </w:numP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实现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算法。</w:t>
            </w:r>
          </w:p>
        </w:tc>
      </w:tr>
      <w:tr w:rsidR="007D3A42" w14:paraId="76D03932" w14:textId="77777777" w:rsidTr="00940E55">
        <w:trPr>
          <w:cantSplit/>
          <w:trHeight w:val="3821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5E276D83" w14:textId="77777777" w:rsidR="00DE6DB0" w:rsidRDefault="00DE6DB0" w:rsidP="00DE6DB0"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实验摘要</w:t>
            </w:r>
            <w:r w:rsidRPr="00A3619D">
              <w:rPr>
                <w:rFonts w:ascii="Comic Sans MS" w:eastAsia="华文仿宋" w:hAnsi="Comic Sans MS" w:hint="eastAsia"/>
                <w:b/>
                <w:sz w:val="28"/>
                <w:szCs w:val="28"/>
                <w:highlight w:val="yellow"/>
              </w:rPr>
              <w:t>（中文</w:t>
            </w:r>
            <w:r w:rsidRPr="00A3619D">
              <w:rPr>
                <w:rFonts w:ascii="Comic Sans MS" w:eastAsia="华文仿宋" w:hAnsi="Comic Sans MS" w:hint="eastAsia"/>
                <w:b/>
                <w:sz w:val="28"/>
                <w:szCs w:val="28"/>
              </w:rPr>
              <w:t>）</w:t>
            </w:r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：</w:t>
            </w:r>
            <w:r>
              <w:t xml:space="preserve"> </w:t>
            </w:r>
          </w:p>
          <w:p w14:paraId="10BCF1D5" w14:textId="038C9821" w:rsidR="006B5E18" w:rsidRPr="006B5E18" w:rsidRDefault="006B5E18" w:rsidP="006B5E18">
            <w:pP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本次实验主要探讨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算法的关键步骤和实现细节。首先，我们探讨了如何选择合适的公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以最小化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我们发现，对于给定的素数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q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存在多个满足条件的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，这些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可以使得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数量达到最小。我们计算了所有这些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的和，以进一步理解公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选择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效果的影响。</w:t>
            </w:r>
          </w:p>
          <w:p w14:paraId="6E2AB0DE" w14:textId="004E8B4C" w:rsidR="006B5E18" w:rsidRPr="006B5E18" w:rsidRDefault="006B5E18" w:rsidP="006B5E18">
            <w:pP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其次，我们深入研究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的基本原理，包括素数的生成，模运算的应用，以及公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私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计算。我们发现，虽然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的数学原理相对简单，但在实现过程中需要处理一些复杂的问题，如大数运算和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模逆运算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</w:t>
            </w:r>
          </w:p>
        </w:tc>
      </w:tr>
      <w:tr w:rsidR="003E5EFF" w14:paraId="46CA0961" w14:textId="77777777" w:rsidTr="00940E55">
        <w:trPr>
          <w:cantSplit/>
          <w:trHeight w:val="1310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2D2F1971" w14:textId="77777777" w:rsidR="003E5EFF" w:rsidRDefault="003E5EFF" w:rsidP="00940E55">
            <w:pPr>
              <w:widowControl/>
              <w:snapToGrid w:val="0"/>
              <w:spacing w:line="480" w:lineRule="exact"/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题目描述</w:t>
            </w:r>
            <w:r w:rsidRPr="003E5EFF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（清楚描述题目</w:t>
            </w:r>
            <w:r w:rsidRPr="003E5EF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中文，写出自己的理解</w:t>
            </w:r>
            <w:r w:rsidR="00DB306D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请勿</w:t>
            </w:r>
            <w:r w:rsidRPr="003E5EF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复制原题目</w:t>
            </w:r>
            <w:r w:rsidRPr="003E5EFF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）</w:t>
            </w:r>
          </w:p>
          <w:p w14:paraId="601A8631" w14:textId="5E343BFB" w:rsidR="006B5E18" w:rsidRDefault="006B5E18" w:rsidP="006B5E18">
            <w:pPr>
              <w:pStyle w:val="ab"/>
              <w:numPr>
                <w:ilvl w:val="0"/>
                <w:numId w:val="8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在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中，对于给定的素数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=1009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q=3643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找出所有满足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1&lt;e&lt;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(1009,3643)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且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gcd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(e,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)=1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，使得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数目最小，并求出这些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是指满足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m</w:t>
            </w:r>
            <w:r w:rsidR="00546EFE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^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mod n=m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m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</w:t>
            </w:r>
          </w:p>
          <w:p w14:paraId="02EFDBA5" w14:textId="3BFF9086" w:rsidR="00B34FB8" w:rsidRPr="006B5E18" w:rsidRDefault="006B5E18" w:rsidP="006B5E18">
            <w:pPr>
              <w:pStyle w:val="ab"/>
              <w:numPr>
                <w:ilvl w:val="0"/>
                <w:numId w:val="8"/>
              </w:numP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使用编程实现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算法：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在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中，首先生成两个随机素数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q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然后计算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n=p*q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欧拉函数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=(p-1)*(q-1)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选择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=3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然后计算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d=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invmod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(e, 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)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公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为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[e, n]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私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为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[d, n]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加密过程为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c = 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m^e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mod n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解密过程为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m = 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c^d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mod n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使用大素数进行测试，并将字符串转换为十六进制数进行加密。</w:t>
            </w:r>
          </w:p>
        </w:tc>
      </w:tr>
      <w:tr w:rsidR="003E5EFF" w14:paraId="53886D11" w14:textId="77777777" w:rsidTr="0096125B">
        <w:trPr>
          <w:cantSplit/>
          <w:trHeight w:val="225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4FD6B02C" w14:textId="77777777" w:rsidR="003E5EFF" w:rsidRDefault="00B34FB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过程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（包括背景，原理：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必要的公式，图表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；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步骤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</w:t>
            </w:r>
            <w:r w:rsidR="003E5EFF"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如有必要画出流程图，给出主要实现步骤代码）</w:t>
            </w:r>
          </w:p>
          <w:p w14:paraId="5A476024" w14:textId="77777777" w:rsidR="00B34FB8" w:rsidRDefault="006B5E18" w:rsidP="009B4C53">
            <w:pPr>
              <w:pStyle w:val="Index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第一题：</w:t>
            </w:r>
            <w:r>
              <w:rPr>
                <w:rFonts w:hint="eastAsia"/>
              </w:rPr>
              <w:t xml:space="preserve"> </w:t>
            </w:r>
            <w:r w:rsidRPr="006B5E18">
              <w:rPr>
                <w:rFonts w:hint="eastAsia"/>
              </w:rPr>
              <w:t>寻找满足特定条件的</w:t>
            </w:r>
            <w:r w:rsidRPr="006B5E18">
              <w:rPr>
                <w:rFonts w:hint="eastAsia"/>
              </w:rPr>
              <w:t xml:space="preserve"> e</w:t>
            </w:r>
            <w:r w:rsidRPr="006B5E18">
              <w:rPr>
                <w:rFonts w:hint="eastAsia"/>
              </w:rPr>
              <w:t>；</w:t>
            </w:r>
          </w:p>
          <w:p w14:paraId="26A6459B" w14:textId="76968290" w:rsidR="0096125B" w:rsidRDefault="00546EFE" w:rsidP="0096125B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第一步：</w:t>
            </w:r>
            <w:r w:rsidR="0096125B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首先需要对条件进行化简，即</w:t>
            </w:r>
          </w:p>
          <w:p w14:paraId="0153C5BC" w14:textId="74A9F071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Pr="0096125B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1560" w:dyaOrig="360" w14:anchorId="4C6676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39" type="#_x0000_t75" style="width:78.15pt;height:18.1pt" o:ole="">
                  <v:imagedata r:id="rId8" o:title=""/>
                </v:shape>
                <o:OLEObject Type="Embed" ProgID="Equation.DSMT4" ShapeID="_x0000_i1339" DrawAspect="Content" ObjectID="_1762625044" r:id="rId9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546EFE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546EFE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17929CC4" w14:textId="5AE79534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其中</w:t>
            </w:r>
            <w:r w:rsidRPr="0096125B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720" w:dyaOrig="260" w14:anchorId="540F6379">
                <v:shape id="_x0000_i1338" type="#_x0000_t75" style="width:36.2pt;height:13.1pt" o:ole="">
                  <v:imagedata r:id="rId10" o:title=""/>
                </v:shape>
                <o:OLEObject Type="Embed" ProgID="Equation.DSMT4" ShapeID="_x0000_i1338" DrawAspect="Content" ObjectID="_1762625045" r:id="rId11"/>
              </w:objec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5699BA58" w14:textId="5275A797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因为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互质，则有</w:t>
            </w:r>
          </w:p>
          <w:p w14:paraId="335EC87A" w14:textId="3DB414AF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Pr="0096125B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3120" w:dyaOrig="360" w14:anchorId="19A27529">
                <v:shape id="_x0000_i1340" type="#_x0000_t75" style="width:155.95pt;height:18.1pt" o:ole="">
                  <v:imagedata r:id="rId12" o:title=""/>
                </v:shape>
                <o:OLEObject Type="Embed" ProgID="Equation.DSMT4" ShapeID="_x0000_i1340" DrawAspect="Content" ObjectID="_1762625046" r:id="rId13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546EFE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546EFE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2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524EE30D" w14:textId="00CC442A" w:rsidR="0096125B" w:rsidRDefault="00546EFE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可得</w:t>
            </w:r>
          </w:p>
          <w:p w14:paraId="375FC2B2" w14:textId="483995B9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Pr="00546EFE">
              <w:rPr>
                <w:rFonts w:ascii="Comic Sans MS" w:eastAsia="华文仿宋" w:hAnsi="Comic Sans MS"/>
                <w:b/>
                <w:bCs/>
                <w:position w:val="-6"/>
                <w:sz w:val="28"/>
                <w:szCs w:val="28"/>
              </w:rPr>
              <w:object w:dxaOrig="600" w:dyaOrig="279" w14:anchorId="3C7F039E">
                <v:shape id="_x0000_i1395" type="#_x0000_t75" style="width:30.05pt;height:13.85pt" o:ole="">
                  <v:imagedata r:id="rId14" o:title=""/>
                </v:shape>
                <o:OLEObject Type="Embed" ProgID="Equation.DSMT4" ShapeID="_x0000_i1395" DrawAspect="Content" ObjectID="_1762625047" r:id="rId15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3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1DEAD048" w14:textId="4FB73DF3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或</w:t>
            </w:r>
          </w:p>
          <w:p w14:paraId="6614FD71" w14:textId="0FC20E0D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Pr="0096125B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3120" w:dyaOrig="360" w14:anchorId="565EDEF7">
                <v:shape id="_x0000_i1351" type="#_x0000_t75" style="width:155.95pt;height:18.1pt" o:ole="">
                  <v:imagedata r:id="rId16" o:title=""/>
                </v:shape>
                <o:OLEObject Type="Embed" ProgID="Equation.DSMT4" ShapeID="_x0000_i1351" DrawAspect="Content" ObjectID="_1762625048" r:id="rId17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546EFE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546EFE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4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0A4883B2" w14:textId="613AB735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由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[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3]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知</w:t>
            </w:r>
            <w:r w:rsidR="00546EF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</w:t>
            </w:r>
            <w:r w:rsidR="00546EFE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.4</w:t>
            </w:r>
            <w:r w:rsidR="00546EF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式的解数分别为</w:t>
            </w:r>
          </w:p>
          <w:p w14:paraId="1CF7E49B" w14:textId="36938F11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="00154AE7" w:rsidRPr="00546EFE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2980" w:dyaOrig="320" w14:anchorId="398AB606">
                <v:shape id="_x0000_i1594" type="#_x0000_t75" style="width:149pt;height:16.15pt" o:ole="">
                  <v:imagedata r:id="rId18" o:title=""/>
                </v:shape>
                <o:OLEObject Type="Embed" ProgID="Equation.DSMT4" ShapeID="_x0000_i1594" DrawAspect="Content" ObjectID="_1762625049" r:id="rId19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5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3D1CFC36" w14:textId="77777777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因此满足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.2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式的解数分别为</w:t>
            </w:r>
          </w:p>
          <w:p w14:paraId="3DA3C172" w14:textId="200192FA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="00154AE7" w:rsidRPr="00546EFE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3560" w:dyaOrig="320" w14:anchorId="5CC61E82">
                <v:shape id="_x0000_i1596" type="#_x0000_t75" style="width:177.9pt;height:16.15pt" o:ole="">
                  <v:imagedata r:id="rId20" o:title=""/>
                </v:shape>
                <o:OLEObject Type="Embed" ProgID="Equation.DSMT4" ShapeID="_x0000_i1596" DrawAspect="Content" ObjectID="_1762625050" r:id="rId21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6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564DE152" w14:textId="77777777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因此满足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.1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式的解数为</w:t>
            </w:r>
          </w:p>
          <w:p w14:paraId="0E5A9B69" w14:textId="56F458A9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="00154AE7" w:rsidRPr="00546EFE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3800" w:dyaOrig="320" w14:anchorId="25E4D8B5">
                <v:shape id="_x0000_i1598" type="#_x0000_t75" style="width:189.8pt;height:16.15pt" o:ole="">
                  <v:imagedata r:id="rId22" o:title=""/>
                </v:shape>
                <o:OLEObject Type="Embed" ProgID="Equation.DSMT4" ShapeID="_x0000_i1598" DrawAspect="Content" ObjectID="_1762625051" r:id="rId23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7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4C951E23" w14:textId="77777777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第二步：</w:t>
            </w:r>
          </w:p>
          <w:p w14:paraId="35576937" w14:textId="77777777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由式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.7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知，给定</w:t>
            </w:r>
            <w:proofErr w:type="spellStart"/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p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,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q</w:t>
            </w:r>
            <w:proofErr w:type="spellEnd"/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就可计算出相应的</w:t>
            </w:r>
            <w:r w:rsidR="00AB1899"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="00AB1899"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</w:t>
            </w:r>
            <w:r w:rsid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数目。因此设计算法步骤如下：</w:t>
            </w:r>
          </w:p>
          <w:p w14:paraId="05113C89" w14:textId="77777777" w:rsidR="00AB1899" w:rsidRDefault="00AB1899" w:rsidP="00AB1899">
            <w:pPr>
              <w:pStyle w:val="ab"/>
              <w:widowControl/>
              <w:numPr>
                <w:ilvl w:val="0"/>
                <w:numId w:val="12"/>
              </w:numPr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枚举找出所有与φ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(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n)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互素的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323C17E2" w14:textId="77777777" w:rsidR="00AB1899" w:rsidRDefault="00AB1899" w:rsidP="00AB1899">
            <w:pPr>
              <w:pStyle w:val="ab"/>
              <w:widowControl/>
              <w:numPr>
                <w:ilvl w:val="0"/>
                <w:numId w:val="12"/>
              </w:numPr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枚举所有满足条件的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计算</w:t>
            </w:r>
            <w:r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数目。</w:t>
            </w:r>
          </w:p>
          <w:p w14:paraId="41FF821B" w14:textId="77777777" w:rsidR="00AB1899" w:rsidRDefault="00AB1899" w:rsidP="00AB1899">
            <w:pPr>
              <w:pStyle w:val="ab"/>
              <w:widowControl/>
              <w:numPr>
                <w:ilvl w:val="0"/>
                <w:numId w:val="12"/>
              </w:numPr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以</w:t>
            </w:r>
            <w:r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数目为键，累加变量为值，将每次的结果添加到字典中。</w:t>
            </w:r>
          </w:p>
          <w:p w14:paraId="1A89F10C" w14:textId="5422BFFC" w:rsidR="00AB1899" w:rsidRDefault="00AB1899" w:rsidP="00AB1899">
            <w:pPr>
              <w:pStyle w:val="ab"/>
              <w:widowControl/>
              <w:numPr>
                <w:ilvl w:val="0"/>
                <w:numId w:val="12"/>
              </w:numPr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最后输出最小值的键对应的累加值。</w:t>
            </w:r>
          </w:p>
          <w:p w14:paraId="02698A3A" w14:textId="315AE9F9" w:rsidR="00AB1899" w:rsidRDefault="00AB1899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代码以及运行结果如下</w:t>
            </w:r>
            <w:r w:rsidR="00154AE7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结果为</w:t>
            </w:r>
            <w:r w:rsidR="00154AE7" w:rsidRPr="00154AE7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399788195976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：</w:t>
            </w:r>
          </w:p>
          <w:p w14:paraId="0602B52E" w14:textId="77777777" w:rsidR="00AB1899" w:rsidRDefault="00AB1899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D580E8B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F1CA88A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2C61D98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4BCB48C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C343388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3A1591F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BDA1664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D76696E" w14:textId="7BFDF202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83A2ADD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</w:p>
          <w:p w14:paraId="3C879E69" w14:textId="4C81D6C6" w:rsidR="00154AE7" w:rsidRDefault="00154AE7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jc w:val="center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C194DA9" wp14:editId="588B9142">
                  <wp:extent cx="4441371" cy="3277003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6152" cy="3280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F39AD0" w14:textId="77777777" w:rsidR="00154AE7" w:rsidRPr="009B4C53" w:rsidRDefault="00154AE7" w:rsidP="009B4C53">
            <w:pPr>
              <w:pStyle w:val="Index"/>
              <w:framePr w:hSpace="0" w:wrap="auto" w:vAnchor="margin" w:yAlign="inline"/>
              <w:suppressOverlap w:val="0"/>
            </w:pPr>
            <w:r w:rsidRPr="009B4C53">
              <w:rPr>
                <w:rFonts w:hint="eastAsia"/>
              </w:rPr>
              <w:lastRenderedPageBreak/>
              <w:t>第二题：</w:t>
            </w:r>
          </w:p>
          <w:p w14:paraId="4B265A59" w14:textId="77777777" w:rsidR="00154AE7" w:rsidRDefault="00154AE7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按部就班实现即可</w:t>
            </w:r>
            <w:r w:rsidR="00C5489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其中求逆元用拓展欧几里得定理。</w:t>
            </w:r>
          </w:p>
          <w:p w14:paraId="3A66DB6C" w14:textId="668542CB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代码和运行结果如下：</w:t>
            </w:r>
          </w:p>
          <w:p w14:paraId="21605F82" w14:textId="093CB813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96E6D11" w14:textId="1C5B1FE9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EE3F580" w14:textId="3A4E10C2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FE5B39F" w14:textId="0A28D01A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AC43A27" w14:textId="34F7D9AA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3660D06" w14:textId="1D0E76D9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EF22A3D" w14:textId="3B4B43F9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17B6AD1" w14:textId="06BDB915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7721659" w14:textId="2ED02542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2320F0D" w14:textId="5578106E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A1B3A54" w14:textId="0199AEB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FD0623E" w14:textId="1B7A899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6FD2120" wp14:editId="17974229">
                  <wp:extent cx="4748034" cy="3541942"/>
                  <wp:effectExtent l="0" t="0" r="0" b="190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5219" cy="3547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65C271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EE05C53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9BFC947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C67DFA1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DD62ABD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4926403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C17DE67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9744A84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A9F7722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6FEB22D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A3161F8" w14:textId="797BBF3E" w:rsidR="00C54898" w:rsidRPr="00AB1899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B64AB41" wp14:editId="579D611F">
                  <wp:extent cx="4789928" cy="3073525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8173" cy="3078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5EFF" w14:paraId="3A22BFB3" w14:textId="77777777" w:rsidTr="00940E55">
        <w:trPr>
          <w:cantSplit/>
          <w:trHeight w:val="82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33CCF653" w14:textId="5061F25B" w:rsidR="003E5EFF" w:rsidRDefault="00B34FB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总结（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完成心得与其它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主要自己碰到的问题和解决问题的方法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）</w:t>
            </w:r>
          </w:p>
          <w:p w14:paraId="62B3FA68" w14:textId="4E521B06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40"/>
                <w:szCs w:val="40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40"/>
                <w:szCs w:val="40"/>
              </w:rPr>
              <w:t>实验心得</w:t>
            </w:r>
          </w:p>
          <w:p w14:paraId="6C91C362" w14:textId="58CA4488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本次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让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我对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算法有了更深入的理解。我学习了如何选择合适的公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钥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以最小化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，这是一个非常有趣的问题。我发现，对于给定的素数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存在多个满足条件的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值，这些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值可以使得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数量达到最小。这个发现让我对公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钥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选择的重要性有了更深的认识。</w:t>
            </w:r>
          </w:p>
          <w:p w14:paraId="65DFFE23" w14:textId="77777777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此外，我还深入研究了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的基本原理，包括素数的生成，模运算的应用，以及公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钥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私钥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计算。我发现，虽然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的数学原理相对简单，但在实现过程中需要处理一些复杂的问题，如大数运算和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模逆运算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这些问题的解决需要一定的数学知识和编程技巧。</w:t>
            </w:r>
          </w:p>
          <w:p w14:paraId="7FD9C609" w14:textId="77777777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在实验过程中，我还尝试了使用编程实现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算法。我学习了如何生成随机素数，如何计算欧拉函数，以及如何进行模运算。我还尝试了将字符串转换为十六进制数进行加密，这是一个非常实用的技巧。</w:t>
            </w:r>
          </w:p>
          <w:p w14:paraId="5A9F7582" w14:textId="2A25AF95" w:rsidR="00B34FB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总的来说，这次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让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我对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有了更深的理解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6D9000E4" w14:textId="3437B93E" w:rsidR="00CA1513" w:rsidRPr="00EE4988" w:rsidRDefault="00EE498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40"/>
                <w:szCs w:val="40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40"/>
                <w:szCs w:val="40"/>
              </w:rPr>
              <w:t>主要问题</w:t>
            </w:r>
          </w:p>
          <w:p w14:paraId="4CE87A2C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1EC412C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336528A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C084CBE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5607EE7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C402B27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9E05158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23BF751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1946629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CABD68E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03B56D1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C455D10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B7F7EFE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13E9ECE" w14:textId="4133D025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B1E5091" w14:textId="51727C59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16112E3" wp14:editId="79B25134">
                  <wp:extent cx="4561436" cy="444072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9815" cy="4448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1946BD" w14:textId="425CCAE1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朴素算法效率相当低</w:t>
            </w:r>
            <w:r w:rsidR="00C5489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后来查阅相关资料之后才发现有更好的解法。</w:t>
            </w:r>
          </w:p>
          <w:p w14:paraId="28EF6E72" w14:textId="799BCF38" w:rsidR="00FD3BD3" w:rsidRDefault="00FD3BD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另外一开始想着用拓展欧几里得求逆元，非常麻烦，做完了才发现在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ython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3.8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以上可以直接用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ow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函数求逆元。</w:t>
            </w:r>
          </w:p>
          <w:p w14:paraId="59129D20" w14:textId="48E24282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</w:p>
        </w:tc>
      </w:tr>
      <w:tr w:rsidR="003E5EFF" w14:paraId="67CCAA8F" w14:textId="77777777" w:rsidTr="00940E55">
        <w:trPr>
          <w:cantSplit/>
          <w:trHeight w:val="414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6220FF28" w14:textId="77777777" w:rsidR="003E5EFF" w:rsidRDefault="003E5EFF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lastRenderedPageBreak/>
              <w:t>参考文献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（包括参考的书籍，论文，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URL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等</w:t>
            </w:r>
            <w:r w:rsidR="00B34FB8"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</w:t>
            </w:r>
            <w:r w:rsidR="00B34FB8" w:rsidRPr="00B34FB8">
              <w:rPr>
                <w:rFonts w:ascii="Comic Sans MS" w:eastAsia="华文仿宋" w:hAnsi="Comic Sans MS" w:hint="eastAsia"/>
                <w:b/>
                <w:bCs/>
                <w:color w:val="FF0000"/>
                <w:sz w:val="28"/>
                <w:szCs w:val="28"/>
                <w:highlight w:val="yellow"/>
              </w:rPr>
              <w:t>很重要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）</w:t>
            </w:r>
          </w:p>
          <w:p w14:paraId="7E477D37" w14:textId="7FCD870A" w:rsidR="00B34FB8" w:rsidRPr="00C724FB" w:rsidRDefault="00C724FB" w:rsidP="00C724FB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[My C++ solution for Project Euler 182: RSA </w:t>
            </w:r>
            <w:proofErr w:type="gram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encryption](</w:t>
            </w:r>
            <w:proofErr w:type="gram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HYPERLINK "</w:instrTex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https://euler.stephan-brumme.com/182/</w:instrTex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" </w:instrText>
            </w:r>
            <w:r w:rsidR="0096125B"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Pr="00C724FB">
              <w:rPr>
                <w:rStyle w:val="ad"/>
                <w:rFonts w:ascii="Comic Sans MS" w:eastAsia="华文仿宋" w:hAnsi="Comic Sans MS"/>
                <w:b/>
                <w:bCs/>
                <w:sz w:val="28"/>
                <w:szCs w:val="28"/>
              </w:rPr>
              <w:t>https://euler.stephan-brumme.com/182/</w: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)</w:t>
            </w:r>
          </w:p>
          <w:p w14:paraId="74779FCB" w14:textId="0AC2878B" w:rsidR="00C724FB" w:rsidRPr="00C724FB" w:rsidRDefault="00C724FB" w:rsidP="00C724FB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[number theory - RSA fixed point - Mathematics Stack </w:t>
            </w:r>
            <w:proofErr w:type="gram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Exchange](</w:t>
            </w:r>
            <w:proofErr w:type="gram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HYPERLINK "</w:instrTex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https://math.stackexchange.com/questions/1298664/rsa-fixed-point</w:instrTex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" </w:instrText>
            </w:r>
            <w:r w:rsidR="0096125B"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Pr="00C724FB">
              <w:rPr>
                <w:rStyle w:val="ad"/>
                <w:rFonts w:ascii="Comic Sans MS" w:eastAsia="华文仿宋" w:hAnsi="Comic Sans MS"/>
                <w:b/>
                <w:bCs/>
                <w:sz w:val="28"/>
                <w:szCs w:val="28"/>
              </w:rPr>
              <w:t>https://math.stackexchange.com/questions/1298664/rsa-fixed-point</w: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)</w:t>
            </w:r>
          </w:p>
          <w:p w14:paraId="540C7BE0" w14:textId="77777777" w:rsidR="00C724FB" w:rsidRDefault="00C724FB" w:rsidP="00940E55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[congruences - Number of solutions to $</w:t>
            </w:r>
            <w:proofErr w:type="spell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x^n</w:t>
            </w:r>
            <w:proofErr w:type="spell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 \</w:t>
            </w:r>
            <w:proofErr w:type="spell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equiv</w:t>
            </w:r>
            <w:proofErr w:type="spell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 1 \mod p$ - Mathematics Stack </w:t>
            </w:r>
            <w:proofErr w:type="gram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Exchange](</w:t>
            </w:r>
            <w:proofErr w:type="gram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HYPERLINK "</w:instrTex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https://math.stackexchange.com/questions/2549305/number-of-solutions-to-xn-equiv-1-mod-p</w:instrTex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" </w:instrText>
            </w:r>
            <w:r w:rsidR="0096125B"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Pr="00C724FB">
              <w:rPr>
                <w:rStyle w:val="ad"/>
                <w:rFonts w:ascii="Comic Sans MS" w:eastAsia="华文仿宋" w:hAnsi="Comic Sans MS"/>
                <w:b/>
                <w:bCs/>
                <w:sz w:val="28"/>
                <w:szCs w:val="28"/>
              </w:rPr>
              <w:t>https://math.stackexchange.com/questions/2549305/number-of-solutions-to-xn-equiv-1-mod-p</w: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)</w:t>
            </w:r>
          </w:p>
          <w:p w14:paraId="157C6DCF" w14:textId="3F8F78E7" w:rsidR="00C54898" w:rsidRDefault="00C54898" w:rsidP="00940E55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C54898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[algorithm - Modular multiplicative inverse function in Python - Stack </w:t>
            </w:r>
            <w:proofErr w:type="gramStart"/>
            <w:r w:rsidRPr="00C54898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Overflow](</w:t>
            </w:r>
            <w:proofErr w:type="gramEnd"/>
            <w:hyperlink r:id="rId28" w:history="1">
              <w:r w:rsidRPr="00096BAD">
                <w:rPr>
                  <w:rStyle w:val="ad"/>
                  <w:rFonts w:ascii="Comic Sans MS" w:eastAsia="华文仿宋" w:hAnsi="Comic Sans MS"/>
                  <w:b/>
                  <w:bCs/>
                  <w:sz w:val="28"/>
                  <w:szCs w:val="28"/>
                </w:rPr>
                <w:t>https://stackoverflow.com/questions/4798654/modular-multiplicative-inverse-function-in-python#comment42039096_9758173</w:t>
              </w:r>
            </w:hyperlink>
            <w:r w:rsidRPr="00C54898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)</w:t>
            </w:r>
          </w:p>
          <w:p w14:paraId="26E98629" w14:textId="547E89E1" w:rsidR="00C54898" w:rsidRPr="00C54898" w:rsidRDefault="00C54898" w:rsidP="00940E55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</w:p>
        </w:tc>
      </w:tr>
    </w:tbl>
    <w:p w14:paraId="31B81DB8" w14:textId="77777777" w:rsidR="007D3A42" w:rsidRDefault="00940E55" w:rsidP="003E5EFF">
      <w:pPr>
        <w:widowControl/>
        <w:snapToGrid w:val="0"/>
        <w:spacing w:line="480" w:lineRule="exact"/>
      </w:pPr>
      <w:r>
        <w:br w:type="textWrapping" w:clear="all"/>
      </w:r>
    </w:p>
    <w:sectPr w:rsidR="007D3A42">
      <w:headerReference w:type="default" r:id="rId29"/>
      <w:footerReference w:type="default" r:id="rId30"/>
      <w:pgSz w:w="11906" w:h="16838"/>
      <w:pgMar w:top="1134" w:right="1134" w:bottom="1134" w:left="1134" w:header="851" w:footer="992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BFEA49" w14:textId="77777777" w:rsidR="005F72FA" w:rsidRDefault="005F72FA">
      <w:r>
        <w:separator/>
      </w:r>
    </w:p>
  </w:endnote>
  <w:endnote w:type="continuationSeparator" w:id="0">
    <w:p w14:paraId="4902CAF0" w14:textId="77777777" w:rsidR="005F72FA" w:rsidRDefault="005F72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B3364" w14:textId="77777777" w:rsidR="007D3A42" w:rsidRDefault="00F32EA7" w:rsidP="00AC3972">
    <w:pPr>
      <w:pStyle w:val="aa"/>
      <w:jc w:val="center"/>
    </w:pPr>
    <w:r>
      <w:rPr>
        <w:lang w:val="zh-CN"/>
      </w:rPr>
      <w:fldChar w:fldCharType="begin"/>
    </w:r>
    <w:r>
      <w:instrText>PAGE</w:instrText>
    </w:r>
    <w:r>
      <w:fldChar w:fldCharType="separate"/>
    </w:r>
    <w:r w:rsidR="0090012D">
      <w:rPr>
        <w:noProof/>
      </w:rPr>
      <w:t>1</w:t>
    </w:r>
    <w:r>
      <w:fldChar w:fldCharType="end"/>
    </w:r>
    <w:r>
      <w:rPr>
        <w:lang w:val="zh-CN"/>
      </w:rPr>
      <w:t xml:space="preserve"> </w:t>
    </w:r>
    <w:r>
      <w:rPr>
        <w:lang w:val="zh-CN"/>
      </w:rPr>
      <w:t xml:space="preserve">/ </w:t>
    </w:r>
    <w:r>
      <w:rPr>
        <w:lang w:val="zh-CN"/>
      </w:rPr>
      <w:fldChar w:fldCharType="begin"/>
    </w:r>
    <w:r>
      <w:instrText>NUMPAGES</w:instrText>
    </w:r>
    <w:r>
      <w:fldChar w:fldCharType="separate"/>
    </w:r>
    <w:r w:rsidR="0090012D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590CDC" w14:textId="77777777" w:rsidR="005F72FA" w:rsidRDefault="005F72FA">
      <w:r>
        <w:separator/>
      </w:r>
    </w:p>
  </w:footnote>
  <w:footnote w:type="continuationSeparator" w:id="0">
    <w:p w14:paraId="464B952C" w14:textId="77777777" w:rsidR="005F72FA" w:rsidRDefault="005F72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04313" w14:textId="77777777" w:rsidR="007D3A42" w:rsidRPr="00AC3972" w:rsidRDefault="00AC3972" w:rsidP="00AC3972">
    <w:pPr>
      <w:pStyle w:val="a4"/>
      <w:rPr>
        <w:rFonts w:ascii="华文仿宋" w:eastAsia="华文仿宋" w:hAnsi="华文仿宋"/>
        <w:sz w:val="24"/>
        <w:szCs w:val="24"/>
      </w:rPr>
    </w:pPr>
    <w:r w:rsidRPr="00230E47">
      <w:rPr>
        <w:rFonts w:ascii="华文仿宋" w:eastAsia="华文仿宋" w:hAnsi="华文仿宋" w:hint="eastAsia"/>
        <w:sz w:val="28"/>
        <w:szCs w:val="28"/>
        <w:highlight w:val="yellow"/>
      </w:rPr>
      <w:t>姓名</w:t>
    </w:r>
    <w:r w:rsidRPr="00AC3972">
      <w:rPr>
        <w:rFonts w:ascii="华文仿宋" w:eastAsia="华文仿宋" w:hAnsi="华文仿宋" w:hint="eastAsia"/>
        <w:sz w:val="28"/>
        <w:szCs w:val="28"/>
      </w:rPr>
      <w:t xml:space="preserve">    </w:t>
    </w:r>
    <w:r>
      <w:rPr>
        <w:rFonts w:ascii="华文仿宋" w:eastAsia="华文仿宋" w:hAnsi="华文仿宋" w:hint="eastAsia"/>
      </w:rPr>
      <w:t xml:space="preserve">    </w:t>
    </w:r>
    <w:r w:rsidR="0090012D">
      <w:rPr>
        <w:rFonts w:ascii="华文仿宋" w:eastAsia="华文仿宋" w:hAnsi="华文仿宋" w:hint="eastAsia"/>
      </w:rPr>
      <w:t xml:space="preserve">                          </w:t>
    </w:r>
    <w:r>
      <w:rPr>
        <w:rFonts w:ascii="华文仿宋" w:eastAsia="华文仿宋" w:hAnsi="华文仿宋" w:hint="eastAsia"/>
      </w:rPr>
      <w:t xml:space="preserve">                </w:t>
    </w:r>
    <w:r w:rsidR="000F4572" w:rsidRPr="000F4572">
      <w:rPr>
        <w:rFonts w:ascii="华文仿宋" w:eastAsia="华文仿宋" w:hAnsi="华文仿宋" w:hint="eastAsia"/>
        <w:sz w:val="24"/>
        <w:szCs w:val="24"/>
      </w:rPr>
      <w:t>现代</w:t>
    </w:r>
    <w:r w:rsidR="00FB4AC5">
      <w:rPr>
        <w:rFonts w:ascii="华文仿宋" w:eastAsia="华文仿宋" w:hAnsi="华文仿宋" w:hint="eastAsia"/>
        <w:sz w:val="24"/>
        <w:szCs w:val="24"/>
      </w:rPr>
      <w:t>密码学</w:t>
    </w:r>
    <w:r w:rsidR="00F32EA7" w:rsidRPr="00AC3972">
      <w:rPr>
        <w:rFonts w:ascii="华文仿宋" w:eastAsia="华文仿宋" w:hAnsi="华文仿宋"/>
        <w:sz w:val="24"/>
        <w:szCs w:val="24"/>
      </w:rPr>
      <w:t>实验报告</w:t>
    </w:r>
    <w:r w:rsidRPr="00AC3972">
      <w:rPr>
        <w:rFonts w:ascii="华文仿宋" w:eastAsia="华文仿宋" w:hAnsi="华文仿宋" w:hint="eastAsia"/>
        <w:sz w:val="24"/>
        <w:szCs w:val="24"/>
      </w:rPr>
      <w:t xml:space="preserve">      </w:t>
    </w:r>
    <w:r>
      <w:rPr>
        <w:rFonts w:ascii="华文仿宋" w:eastAsia="华文仿宋" w:hAnsi="华文仿宋" w:hint="eastAsia"/>
      </w:rPr>
      <w:t xml:space="preserve">                      </w:t>
    </w:r>
    <w:r w:rsidRPr="00AC3972">
      <w:rPr>
        <w:rFonts w:ascii="华文仿宋" w:eastAsia="华文仿宋" w:hAnsi="华文仿宋" w:hint="eastAsia"/>
        <w:sz w:val="24"/>
        <w:szCs w:val="24"/>
      </w:rPr>
      <w:t xml:space="preserve">     </w:t>
    </w:r>
    <w:r w:rsidRPr="00230E47">
      <w:rPr>
        <w:rFonts w:ascii="华文仿宋" w:eastAsia="华文仿宋" w:hAnsi="华文仿宋" w:hint="eastAsia"/>
        <w:sz w:val="24"/>
        <w:szCs w:val="24"/>
        <w:highlight w:val="yellow"/>
      </w:rPr>
      <w:t>学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375F3F"/>
    <w:multiLevelType w:val="hybridMultilevel"/>
    <w:tmpl w:val="9C388802"/>
    <w:lvl w:ilvl="0" w:tplc="FD48731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4742EEC"/>
    <w:multiLevelType w:val="hybridMultilevel"/>
    <w:tmpl w:val="C276C7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801578D"/>
    <w:multiLevelType w:val="hybridMultilevel"/>
    <w:tmpl w:val="44E67AB0"/>
    <w:lvl w:ilvl="0" w:tplc="99165C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7D23E2C"/>
    <w:multiLevelType w:val="multilevel"/>
    <w:tmpl w:val="BCC8E3E8"/>
    <w:lvl w:ilvl="0">
      <w:start w:val="1"/>
      <w:numFmt w:val="decimal"/>
      <w:lvlText w:val="%1"/>
      <w:lvlJc w:val="left"/>
      <w:pPr>
        <w:ind w:left="720" w:hanging="720"/>
      </w:pPr>
      <w:rPr>
        <w:rFonts w:asciiTheme="majorEastAsia" w:eastAsiaTheme="majorEastAsia" w:hAnsiTheme="majorEastAsia" w:hint="default"/>
        <w:sz w:val="28"/>
        <w:szCs w:val="2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A00E58"/>
    <w:multiLevelType w:val="hybridMultilevel"/>
    <w:tmpl w:val="57AAAEA8"/>
    <w:lvl w:ilvl="0" w:tplc="F368A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4181519"/>
    <w:multiLevelType w:val="hybridMultilevel"/>
    <w:tmpl w:val="84726C26"/>
    <w:lvl w:ilvl="0" w:tplc="0798C0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D1C56A3"/>
    <w:multiLevelType w:val="hybridMultilevel"/>
    <w:tmpl w:val="C276C7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60572895"/>
    <w:multiLevelType w:val="multilevel"/>
    <w:tmpl w:val="516C2DB8"/>
    <w:lvl w:ilvl="0">
      <w:start w:val="1"/>
      <w:numFmt w:val="decimal"/>
      <w:lvlText w:val="%1."/>
      <w:lvlJc w:val="left"/>
      <w:pPr>
        <w:ind w:left="720" w:hanging="720"/>
      </w:pPr>
      <w:rPr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CF706A6"/>
    <w:multiLevelType w:val="hybridMultilevel"/>
    <w:tmpl w:val="6750E190"/>
    <w:lvl w:ilvl="0" w:tplc="1690D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4A11F33"/>
    <w:multiLevelType w:val="multilevel"/>
    <w:tmpl w:val="4FE8DE2A"/>
    <w:lvl w:ilvl="0">
      <w:start w:val="1"/>
      <w:numFmt w:val="decimal"/>
      <w:lvlText w:val="%1.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6045B07"/>
    <w:multiLevelType w:val="multilevel"/>
    <w:tmpl w:val="C9FC5A7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9"/>
  </w:num>
  <w:num w:numId="2">
    <w:abstractNumId w:val="3"/>
  </w:num>
  <w:num w:numId="3">
    <w:abstractNumId w:val="10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1"/>
  </w:num>
  <w:num w:numId="7">
    <w:abstractNumId w:val="7"/>
  </w:num>
  <w:num w:numId="8">
    <w:abstractNumId w:val="2"/>
  </w:num>
  <w:num w:numId="9">
    <w:abstractNumId w:val="4"/>
  </w:num>
  <w:num w:numId="10">
    <w:abstractNumId w:val="8"/>
  </w:num>
  <w:num w:numId="11">
    <w:abstractNumId w:val="0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A42"/>
    <w:rsid w:val="000F4572"/>
    <w:rsid w:val="00154AE7"/>
    <w:rsid w:val="00230E47"/>
    <w:rsid w:val="003502D0"/>
    <w:rsid w:val="003E5EFF"/>
    <w:rsid w:val="00546EFE"/>
    <w:rsid w:val="005F72FA"/>
    <w:rsid w:val="006512C0"/>
    <w:rsid w:val="006B5E18"/>
    <w:rsid w:val="007C39C1"/>
    <w:rsid w:val="007D3A42"/>
    <w:rsid w:val="00810C78"/>
    <w:rsid w:val="00811A77"/>
    <w:rsid w:val="00820560"/>
    <w:rsid w:val="0090012D"/>
    <w:rsid w:val="00940E55"/>
    <w:rsid w:val="0096125B"/>
    <w:rsid w:val="00974B7F"/>
    <w:rsid w:val="009B4C53"/>
    <w:rsid w:val="00A3619D"/>
    <w:rsid w:val="00AB1899"/>
    <w:rsid w:val="00AB34B7"/>
    <w:rsid w:val="00AC3972"/>
    <w:rsid w:val="00B34FB8"/>
    <w:rsid w:val="00C54898"/>
    <w:rsid w:val="00C724FB"/>
    <w:rsid w:val="00CA1513"/>
    <w:rsid w:val="00CC253A"/>
    <w:rsid w:val="00D41ECF"/>
    <w:rsid w:val="00D444E5"/>
    <w:rsid w:val="00D70BC4"/>
    <w:rsid w:val="00DB306D"/>
    <w:rsid w:val="00DE6DB0"/>
    <w:rsid w:val="00EE4988"/>
    <w:rsid w:val="00F32EA7"/>
    <w:rsid w:val="00F460E3"/>
    <w:rsid w:val="00FB4AC5"/>
    <w:rsid w:val="00FD3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725FCD"/>
  <w15:docId w15:val="{7E6FA570-BA0D-4E8D-BD67-06F5645BB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769F"/>
    <w:pPr>
      <w:widowControl w:val="0"/>
      <w:jc w:val="both"/>
    </w:pPr>
    <w:rPr>
      <w:rFonts w:cs="Times New Roman"/>
      <w:color w:val="00000A"/>
      <w:sz w:val="21"/>
    </w:rPr>
  </w:style>
  <w:style w:type="paragraph" w:styleId="1">
    <w:name w:val="heading 1"/>
    <w:basedOn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5822FE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qFormat/>
    <w:rsid w:val="0001769F"/>
    <w:rPr>
      <w:sz w:val="18"/>
      <w:szCs w:val="18"/>
    </w:rPr>
  </w:style>
  <w:style w:type="character" w:customStyle="1" w:styleId="a5">
    <w:name w:val="批注框文本 字符"/>
    <w:basedOn w:val="a0"/>
    <w:link w:val="a6"/>
    <w:uiPriority w:val="99"/>
    <w:qFormat/>
    <w:rsid w:val="0001769F"/>
    <w:rPr>
      <w:sz w:val="18"/>
      <w:szCs w:val="18"/>
    </w:rPr>
  </w:style>
  <w:style w:type="character" w:customStyle="1" w:styleId="Char">
    <w:name w:val="批注框文本 Char"/>
    <w:basedOn w:val="a0"/>
    <w:uiPriority w:val="99"/>
    <w:semiHidden/>
    <w:qFormat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qFormat/>
    <w:rsid w:val="0043470B"/>
    <w:rPr>
      <w:rFonts w:ascii="宋体" w:hAnsi="宋体"/>
    </w:rPr>
  </w:style>
  <w:style w:type="character" w:customStyle="1" w:styleId="10">
    <w:name w:val="标题 1 字符"/>
    <w:basedOn w:val="a0"/>
    <w:link w:val="1"/>
    <w:uiPriority w:val="9"/>
    <w:qFormat/>
    <w:rsid w:val="005822FE"/>
    <w:rPr>
      <w:rFonts w:ascii="Calibri" w:eastAsia="宋体" w:hAnsi="Calibri" w:cs="Times New Roman"/>
      <w:b/>
      <w:bCs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InternetLink">
    <w:name w:val="Internet Link"/>
    <w:basedOn w:val="a0"/>
    <w:uiPriority w:val="99"/>
    <w:unhideWhenUsed/>
    <w:rsid w:val="000648F0"/>
    <w:rPr>
      <w:color w:val="0000FF" w:themeColor="hyperlink"/>
      <w:u w:val="single"/>
    </w:rPr>
  </w:style>
  <w:style w:type="paragraph" w:customStyle="1" w:styleId="Heading">
    <w:name w:val="Heading"/>
    <w:basedOn w:val="a"/>
    <w:next w:val="a7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7">
    <w:name w:val="Body Text"/>
    <w:basedOn w:val="a"/>
    <w:pPr>
      <w:spacing w:after="140" w:line="288" w:lineRule="auto"/>
    </w:pPr>
  </w:style>
  <w:style w:type="paragraph" w:styleId="a8">
    <w:name w:val="List"/>
    <w:basedOn w:val="a7"/>
    <w:rPr>
      <w:rFonts w:cs="FreeSans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qFormat/>
    <w:rsid w:val="009B4C53"/>
    <w:pPr>
      <w:framePr w:hSpace="180" w:wrap="around" w:vAnchor="text" w:hAnchor="text" w:y="1"/>
      <w:widowControl/>
      <w:tabs>
        <w:tab w:val="center" w:pos="4710"/>
        <w:tab w:val="right" w:pos="9420"/>
      </w:tabs>
      <w:snapToGrid w:val="0"/>
      <w:spacing w:line="480" w:lineRule="exact"/>
      <w:suppressOverlap/>
    </w:pPr>
    <w:rPr>
      <w:rFonts w:ascii="Comic Sans MS" w:eastAsia="华文仿宋" w:hAnsi="Comic Sans MS"/>
      <w:b/>
      <w:bCs/>
      <w:sz w:val="40"/>
      <w:szCs w:val="40"/>
    </w:rPr>
  </w:style>
  <w:style w:type="paragraph" w:styleId="a4">
    <w:name w:val="header"/>
    <w:basedOn w:val="a"/>
    <w:link w:val="a3"/>
    <w:uiPriority w:val="99"/>
    <w:unhideWhenUsed/>
    <w:rsid w:val="0001769F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paragraph" w:styleId="aa">
    <w:name w:val="footer"/>
    <w:basedOn w:val="a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paragraph" w:styleId="a6">
    <w:name w:val="Balloon Text"/>
    <w:basedOn w:val="a"/>
    <w:link w:val="a5"/>
    <w:uiPriority w:val="99"/>
    <w:semiHidden/>
    <w:unhideWhenUsed/>
    <w:qFormat/>
    <w:rsid w:val="00CC620C"/>
    <w:rPr>
      <w:sz w:val="18"/>
      <w:szCs w:val="18"/>
    </w:rPr>
  </w:style>
  <w:style w:type="paragraph" w:customStyle="1" w:styleId="p15">
    <w:name w:val="p15"/>
    <w:basedOn w:val="a"/>
    <w:qFormat/>
    <w:rsid w:val="0043470B"/>
    <w:pPr>
      <w:widowControl/>
      <w:ind w:firstLine="420"/>
    </w:pPr>
    <w:rPr>
      <w:rFonts w:ascii="Times New Roman" w:hAnsi="Times New Roman"/>
      <w:szCs w:val="21"/>
    </w:rPr>
  </w:style>
  <w:style w:type="paragraph" w:customStyle="1" w:styleId="QB">
    <w:name w:val="QB正文"/>
    <w:basedOn w:val="a"/>
    <w:link w:val="QBChar"/>
    <w:qFormat/>
    <w:rsid w:val="0043470B"/>
    <w:pPr>
      <w:widowControl/>
      <w:spacing w:line="300" w:lineRule="auto"/>
      <w:ind w:firstLine="200"/>
    </w:pPr>
    <w:rPr>
      <w:rFonts w:ascii="宋体" w:cstheme="minorBidi"/>
    </w:rPr>
  </w:style>
  <w:style w:type="paragraph" w:customStyle="1" w:styleId="p0">
    <w:name w:val="p0"/>
    <w:basedOn w:val="a"/>
    <w:qFormat/>
    <w:rsid w:val="0043470B"/>
    <w:pPr>
      <w:widowControl/>
    </w:pPr>
    <w:rPr>
      <w:rFonts w:ascii="Times New Roman" w:hAnsi="Times New Roman"/>
      <w:szCs w:val="21"/>
    </w:rPr>
  </w:style>
  <w:style w:type="paragraph" w:styleId="ab">
    <w:name w:val="List Paragraph"/>
    <w:basedOn w:val="a"/>
    <w:uiPriority w:val="34"/>
    <w:qFormat/>
    <w:rsid w:val="007714EB"/>
    <w:pPr>
      <w:ind w:firstLine="420"/>
    </w:pPr>
  </w:style>
  <w:style w:type="paragraph" w:customStyle="1" w:styleId="TableContents">
    <w:name w:val="Table Contents"/>
    <w:basedOn w:val="a"/>
    <w:qFormat/>
  </w:style>
  <w:style w:type="paragraph" w:customStyle="1" w:styleId="TableHeading">
    <w:name w:val="Table Heading"/>
    <w:basedOn w:val="TableContents"/>
    <w:qFormat/>
  </w:style>
  <w:style w:type="table" w:styleId="ac">
    <w:name w:val="Table Grid"/>
    <w:basedOn w:val="a1"/>
    <w:uiPriority w:val="59"/>
    <w:rsid w:val="00C55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basedOn w:val="a0"/>
    <w:uiPriority w:val="99"/>
    <w:unhideWhenUsed/>
    <w:rsid w:val="00C724FB"/>
    <w:rPr>
      <w:color w:val="0000FF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C724FB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96125B"/>
    <w:rPr>
      <w:rFonts w:ascii="Comic Sans MS" w:eastAsia="华文仿宋" w:hAnsi="Comic Sans MS"/>
      <w:b/>
      <w:bCs/>
      <w:vanish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0671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93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5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0060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615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s://stackoverflow.com/questions/4798654/modular-multiplicative-inverse-function-in-python#comment42039096_9758173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19DD22-DAE5-46D5-AE33-F588A457F7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5</Pages>
  <Words>611</Words>
  <Characters>3486</Characters>
  <Application>Microsoft Office Word</Application>
  <DocSecurity>0</DocSecurity>
  <Lines>29</Lines>
  <Paragraphs>8</Paragraphs>
  <ScaleCrop>false</ScaleCrop>
  <Company>User</Company>
  <LinksUpToDate>false</LinksUpToDate>
  <CharactersWithSpaces>4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nlady</dc:creator>
  <cp:lastModifiedBy>Kai Wei</cp:lastModifiedBy>
  <cp:revision>6</cp:revision>
  <dcterms:created xsi:type="dcterms:W3CDTF">2023-10-27T09:22:00Z</dcterms:created>
  <dcterms:modified xsi:type="dcterms:W3CDTF">2023-11-27T13:15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